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48" r:id="rId3"/>
    <p:sldId id="341" r:id="rId4"/>
    <p:sldId id="342" r:id="rId5"/>
    <p:sldId id="349" r:id="rId6"/>
    <p:sldId id="350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1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Name Reaction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 err="1" smtClean="0">
                <a:latin typeface="Times New Roman" pitchFamily="18" charset="0"/>
                <a:cs typeface="Times New Roman" pitchFamily="18" charset="0"/>
              </a:rPr>
              <a:t>Reformatsky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 reaction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0" y="692696"/>
            <a:ext cx="842493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irst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discovere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ussian scientist Serge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kolaevi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eformatsk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1887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or the synthesis of Beta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ydroxyester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utilizi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eformatsk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reagent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ndensation reaction o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aldehyde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keton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-halo ester using Zinc metal is known as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Reformatsky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reaction. </a:t>
            </a:r>
          </a:p>
          <a:p>
            <a:pPr algn="just">
              <a:lnSpc>
                <a:spcPct val="150000"/>
              </a:lnSpc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539552" y="4941168"/>
          <a:ext cx="8178800" cy="1409700"/>
        </p:xfrm>
        <a:graphic>
          <a:graphicData uri="http://schemas.openxmlformats.org/presentationml/2006/ole">
            <p:oleObj spid="_x0000_s157706" name="CS ChemDraw Drawing" r:id="rId3" imgW="8178869" imgH="140921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251520" y="1268760"/>
          <a:ext cx="8714277" cy="4608512"/>
        </p:xfrm>
        <a:graphic>
          <a:graphicData uri="http://schemas.openxmlformats.org/presentationml/2006/ole">
            <p:oleObj spid="_x0000_s134156" name="CS ChemDraw Drawing" r:id="rId3" imgW="10195219" imgH="438078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67543" y="692696"/>
          <a:ext cx="7758361" cy="2592288"/>
        </p:xfrm>
        <a:graphic>
          <a:graphicData uri="http://schemas.openxmlformats.org/presentationml/2006/ole">
            <p:oleObj spid="_x0000_s135178" name="CS ChemDraw Drawing" r:id="rId3" imgW="7321041" imgH="2446991" progId="ChemDraw.Document.6.0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395536" y="3789040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in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nolat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o not react with esters so there is no possibility of self condensation between ester and ester  in the presence of zinc metal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 txBox="1">
            <a:spLocks/>
          </p:cNvSpPr>
          <p:nvPr/>
        </p:nvSpPr>
        <p:spPr>
          <a:xfrm>
            <a:off x="0" y="1340768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f reaction take place betwee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trile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-halo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ester, Beta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ketoester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is obtaine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IN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467544" y="3501008"/>
          <a:ext cx="8321997" cy="2887487"/>
        </p:xfrm>
        <a:graphic>
          <a:graphicData uri="http://schemas.openxmlformats.org/presentationml/2006/ole">
            <p:oleObj spid="_x0000_s172035" name="CS ChemDraw Drawing" r:id="rId3" imgW="8148233" imgH="2827912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635896" y="476672"/>
            <a:ext cx="22172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I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etoester</a:t>
            </a:r>
            <a:r>
              <a:rPr lang="en-I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IN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eta-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ydroxyester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easily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ehyrated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to produce </a:t>
            </a:r>
            <a:r>
              <a:rPr lang="el-GR" sz="36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36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unsaturated esters</a:t>
            </a:r>
            <a:endParaRPr lang="en-IN" sz="3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755576" y="3140968"/>
          <a:ext cx="7394575" cy="1401763"/>
        </p:xfrm>
        <a:graphic>
          <a:graphicData uri="http://schemas.openxmlformats.org/presentationml/2006/ole">
            <p:oleObj spid="_x0000_s173059" name="CS ChemDraw Drawing" r:id="rId3" imgW="7394040" imgH="140163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5</TotalTime>
  <Words>124</Words>
  <Application>Microsoft Office PowerPoint</Application>
  <PresentationFormat>On-screen Show (4:3)</PresentationFormat>
  <Paragraphs>16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44</cp:revision>
  <dcterms:created xsi:type="dcterms:W3CDTF">2019-12-17T10:24:49Z</dcterms:created>
  <dcterms:modified xsi:type="dcterms:W3CDTF">2020-05-11T06:46:52Z</dcterms:modified>
</cp:coreProperties>
</file>